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23"/>
  </p:notesMasterIdLst>
  <p:handoutMasterIdLst>
    <p:handoutMasterId r:id="rId24"/>
  </p:handoutMasterIdLst>
  <p:sldIdLst>
    <p:sldId id="2772" r:id="rId2"/>
    <p:sldId id="2893" r:id="rId3"/>
    <p:sldId id="2873" r:id="rId4"/>
    <p:sldId id="363" r:id="rId5"/>
    <p:sldId id="2877" r:id="rId6"/>
    <p:sldId id="2879" r:id="rId7"/>
    <p:sldId id="2881" r:id="rId8"/>
    <p:sldId id="2880" r:id="rId9"/>
    <p:sldId id="2884" r:id="rId10"/>
    <p:sldId id="2885" r:id="rId11"/>
    <p:sldId id="1932" r:id="rId12"/>
    <p:sldId id="2886" r:id="rId13"/>
    <p:sldId id="2887" r:id="rId14"/>
    <p:sldId id="2882" r:id="rId15"/>
    <p:sldId id="2888" r:id="rId16"/>
    <p:sldId id="2889" r:id="rId17"/>
    <p:sldId id="2890" r:id="rId18"/>
    <p:sldId id="2891" r:id="rId19"/>
    <p:sldId id="2883" r:id="rId20"/>
    <p:sldId id="2874" r:id="rId21"/>
    <p:sldId id="2892" r:id="rId22"/>
  </p:sldIdLst>
  <p:sldSz cx="12192000" cy="6858000"/>
  <p:notesSz cx="6796088" cy="9925050"/>
  <p:embeddedFontLst>
    <p:embeddedFont>
      <p:font typeface="Cambria Math" panose="02040503050406030204" pitchFamily="18" charset="0"/>
      <p:regular r:id="rId25"/>
    </p:embeddedFont>
    <p:embeddedFont>
      <p:font typeface="Wingdings 3" panose="05040102010807070707" pitchFamily="18" charset="2"/>
      <p:regular r:id="rId26"/>
    </p:embeddedFont>
    <p:embeddedFont>
      <p:font typeface="Segoe UI" panose="020B0502040204020203" pitchFamily="34" charset="0"/>
      <p:regular r:id="rId27"/>
      <p:bold r:id="rId28"/>
      <p:italic r:id="rId29"/>
      <p:boldItalic r:id="rId30"/>
    </p:embeddedFont>
    <p:embeddedFont>
      <p:font typeface="Arial Rounded MT Bold" panose="020B0604020202020204" charset="0"/>
      <p:regular r:id="rId31"/>
      <p:bold r:id="rId32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D4D4D"/>
    <a:srgbClr val="5B9BD5"/>
    <a:srgbClr val="ECECEC"/>
    <a:srgbClr val="063D79"/>
    <a:srgbClr val="003399"/>
    <a:srgbClr val="C00101"/>
    <a:srgbClr val="FFE4DD"/>
    <a:srgbClr val="003C7F"/>
    <a:srgbClr val="E8CFB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69" autoAdjust="0"/>
    <p:restoredTop sz="81689" autoAdjust="0"/>
  </p:normalViewPr>
  <p:slideViewPr>
    <p:cSldViewPr>
      <p:cViewPr varScale="1">
        <p:scale>
          <a:sx n="68" d="100"/>
          <a:sy n="68" d="100"/>
        </p:scale>
        <p:origin x="1099" y="62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-215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15078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516855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1CF843-382B-4C43-B8A3-F50E7C6D10EC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218671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581700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1614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27485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4637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1177E49-BB3D-4D46-9FF2-4767B27AEC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/>
              <a:t>Klicken</a:t>
            </a:r>
            <a:r>
              <a:rPr lang="en-GB" dirty="0"/>
              <a:t> um das </a:t>
            </a:r>
            <a:r>
              <a:rPr lang="en-GB" dirty="0" err="1"/>
              <a:t>Titelformat</a:t>
            </a:r>
            <a:r>
              <a:rPr lang="en-GB" dirty="0"/>
              <a:t> </a:t>
            </a:r>
            <a:r>
              <a:rPr lang="en-GB" dirty="0" err="1"/>
              <a:t>zu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sp>
        <p:nvSpPr>
          <p:cNvPr id="180249" name="Rectangle 25"/>
          <p:cNvSpPr>
            <a:spLocks noChangeArrowheads="1"/>
          </p:cNvSpPr>
          <p:nvPr/>
        </p:nvSpPr>
        <p:spPr bwMode="auto">
          <a:xfrm>
            <a:off x="4978400" y="6584950"/>
            <a:ext cx="2235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1" baseline="0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/>
              <a:t>Formatvorlagen des Textmasters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5.png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png"/><Relationship Id="rId4" Type="http://schemas.openxmlformats.org/officeDocument/2006/relationships/image" Target="../media/image10.png"/><Relationship Id="rId9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de-DE" sz="3200" kern="0" dirty="0">
                <a:solidFill>
                  <a:srgbClr val="1F5394"/>
                </a:solidFill>
                <a:latin typeface="+mj-lt"/>
              </a:rPr>
              <a:t>Poisson </a:t>
            </a:r>
            <a:r>
              <a:rPr lang="de-DE" sz="3200" kern="0" dirty="0" err="1">
                <a:solidFill>
                  <a:srgbClr val="1F5394"/>
                </a:solidFill>
                <a:latin typeface="+mj-lt"/>
              </a:rPr>
              <a:t>Processes</a:t>
            </a:r>
            <a:endParaRPr lang="de-DE" sz="3200" kern="0" dirty="0">
              <a:solidFill>
                <a:srgbClr val="1F5394"/>
              </a:solidFill>
              <a:latin typeface="+mj-lt"/>
            </a:endParaRP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</a:t>
            </a:r>
            <a:r>
              <a:rPr kumimoji="0" lang="de-DE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of</a:t>
            </a: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 </a:t>
            </a:r>
            <a:r>
              <a:rPr kumimoji="0" lang="de-DE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the</a:t>
            </a: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 Internet </a:t>
            </a:r>
            <a:r>
              <a:rPr kumimoji="0" lang="de-DE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of</a:t>
            </a: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 Things (IoT)</a:t>
            </a:r>
            <a:endParaRPr kumimoji="0" lang="de-DE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de-DE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</a:t>
            </a:r>
            <a:r>
              <a:rPr kumimoji="0" lang="de-DE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of</a:t>
            </a:r>
            <a:r>
              <a:rPr kumimoji="0" lang="de-DE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de-DE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de-DE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de-DE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kern="0" dirty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3.3 </a:t>
            </a:r>
            <a:endParaRPr lang="en-US" dirty="0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45053DA-7374-4F03-BED9-0B7B1826FD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TA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2BC17398-4A04-4B54-AEB2-F116DBA013D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1201400" cy="5105400"/>
              </a:xfrm>
            </p:spPr>
            <p:txBody>
              <a:bodyPr/>
              <a:lstStyle/>
              <a:p>
                <a:r>
                  <a:rPr lang="de-DE" dirty="0"/>
                  <a:t>PASTA = „Poisson Arrival Sees Time Average“</a:t>
                </a:r>
              </a:p>
              <a:p>
                <a:endParaRPr lang="de-DE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de-DE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de-DE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de-DE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number of customers in system at a random tim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r.v.</a:t>
                </a:r>
                <a:r>
                  <a:rPr lang="en-US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number of customers in system as observed by an arriving customer (</a:t>
                </a:r>
                <a:r>
                  <a:rPr lang="en-US" dirty="0" err="1"/>
                  <a:t>r.v.</a:t>
                </a:r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PASTA property</a:t>
                </a:r>
                <a:r>
                  <a:rPr lang="en-US" dirty="0"/>
                  <a:t>: probability to se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customers is identical for random and arriving customer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ASTA property is often utilized</a:t>
                </a:r>
              </a:p>
              <a:p>
                <a:pPr lvl="1"/>
                <a:r>
                  <a:rPr lang="en-US" dirty="0"/>
                  <a:t>e.g., blocking probabilities of arriving customers in M/M/n loss systems</a:t>
                </a:r>
              </a:p>
              <a:p>
                <a:pPr lvl="1"/>
                <a:r>
                  <a:rPr lang="en-US" dirty="0"/>
                  <a:t>e.g., derivation of system state probabiliti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de-DE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M/GI/1 delay </a:t>
                </a:r>
                <a:r>
                  <a:rPr lang="en-US" dirty="0" err="1"/>
                  <a:t>sytems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PASTA requires Poisson arrival proces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2BC17398-4A04-4B54-AEB2-F116DBA013D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201400" cy="5105400"/>
              </a:xfrm>
              <a:blipFill>
                <a:blip r:embed="rId2"/>
                <a:stretch>
                  <a:fillRect l="-218" t="-477" r="-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977D2859-6C6B-4B3E-8186-5D1CE30A30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hteck 4">
                <a:extLst>
                  <a:ext uri="{FF2B5EF4-FFF2-40B4-BE49-F238E27FC236}">
                    <a16:creationId xmlns:a16="http://schemas.microsoft.com/office/drawing/2014/main" id="{DC06C67B-723A-4D8D-904B-0E5A0E3EDA26}"/>
                  </a:ext>
                </a:extLst>
              </p:cNvPr>
              <p:cNvSpPr/>
              <p:nvPr/>
            </p:nvSpPr>
            <p:spPr bwMode="auto">
              <a:xfrm>
                <a:off x="3657600" y="3352800"/>
                <a:ext cx="4495800" cy="60960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88900" algn="ctr"/>
                <a14:m>
                  <m:oMath xmlns:m="http://schemas.openxmlformats.org/officeDocument/2006/math">
                    <m:sSup>
                      <m:sSup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</m:ctrlPr>
                      </m:sSupPr>
                      <m:e>
                        <m: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𝑥</m:t>
                        </m:r>
                      </m:e>
                      <m:sup>
                        <m: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</m:ctrlPr>
                      </m:dPr>
                      <m:e>
                        <m: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𝑖</m:t>
                        </m:r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=</m:t>
                    </m:r>
                    <m:sSub>
                      <m:sSub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</m:ctrlPr>
                      </m:sSubPr>
                      <m:e>
                        <m: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𝑥</m:t>
                        </m:r>
                      </m:e>
                      <m:sub>
                        <m: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𝐴</m:t>
                        </m:r>
                      </m:sub>
                    </m:sSub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(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𝑖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)  </m:t>
                    </m:r>
                  </m:oMath>
                </a14:m>
                <a:r>
                  <a:rPr lang="en-US" sz="2000" b="0" i="1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𝑖</m:t>
                    </m:r>
                    <m:r>
                      <a:rPr lang="de-DE" sz="2000" b="0" i="1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itchFamily="34" charset="0"/>
                      </a:rPr>
                      <m:t>=0,1,…</m:t>
                    </m:r>
                  </m:oMath>
                </a14:m>
                <a:endParaRPr lang="en-US" sz="2000" b="0" i="1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5" name="Rechteck 4">
                <a:extLst>
                  <a:ext uri="{FF2B5EF4-FFF2-40B4-BE49-F238E27FC236}">
                    <a16:creationId xmlns:a16="http://schemas.microsoft.com/office/drawing/2014/main" id="{DC06C67B-723A-4D8D-904B-0E5A0E3EDA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7600" y="3352800"/>
                <a:ext cx="4495800" cy="609600"/>
              </a:xfrm>
              <a:prstGeom prst="rect">
                <a:avLst/>
              </a:prstGeom>
              <a:blipFill>
                <a:blip r:embed="rId3"/>
                <a:stretch>
                  <a:fillRect b="-1000"/>
                </a:stretch>
              </a:blip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13036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>
            <a:extLst>
              <a:ext uri="{FF2B5EF4-FFF2-40B4-BE49-F238E27FC236}">
                <a16:creationId xmlns:a16="http://schemas.microsoft.com/office/drawing/2014/main" id="{AA32F76F-119D-42AD-9FD0-3DDBF70622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ASTA </a:t>
            </a:r>
            <a:r>
              <a:rPr lang="en-US" dirty="0"/>
              <a:t>Property</a:t>
            </a:r>
            <a:endParaRPr lang="de-DE" dirty="0"/>
          </a:p>
        </p:txBody>
      </p:sp>
      <p:sp>
        <p:nvSpPr>
          <p:cNvPr id="17" name="Inhaltsplatzhalter 16">
            <a:extLst>
              <a:ext uri="{FF2B5EF4-FFF2-40B4-BE49-F238E27FC236}">
                <a16:creationId xmlns:a16="http://schemas.microsoft.com/office/drawing/2014/main" id="{D4084D7E-3399-4425-967A-75942F4AE6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A0DC92F-F8D3-4E9A-990F-8CC0CA93D8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5BF37917-AF90-4485-A209-292CC513BAA7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52328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91B583C-8215-4DF3-BDED-D4A9AF79A3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er-example: PAS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082E821E-65A2-4CBF-92F4-5B5DE79BAA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mple counter-example that PASTA is not valid for any arrival process</a:t>
                </a:r>
              </a:p>
              <a:p>
                <a:pPr lvl="1"/>
                <a:r>
                  <a:rPr lang="en-US" dirty="0"/>
                  <a:t>D/D/1 queue with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082E821E-65A2-4CBF-92F4-5B5DE79BAA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DD11CD4-1AC3-4B53-B141-63BCD784B1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38942D61-E2D6-4691-8871-E6D8318BEF09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775548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410FA83-D80E-4E15-97F2-EF41E1C701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ivals in Fixed Interv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6D9667F0-399B-49F0-AC7D-E105892A97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umber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of Poisson arrivals in a fixed interval of length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with arrival rat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de-DE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niform distribution of Poisson arrivals in fixed interval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6D9667F0-399B-49F0-AC7D-E105892A97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C33EF61-4582-4BC7-8496-B3707F4A67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0997F832-9B6A-43C1-876E-1B5C9C2DFA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261562"/>
            <a:ext cx="7579453" cy="1862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hteck 5">
                <a:extLst>
                  <a:ext uri="{FF2B5EF4-FFF2-40B4-BE49-F238E27FC236}">
                    <a16:creationId xmlns:a16="http://schemas.microsoft.com/office/drawing/2014/main" id="{E86D41DD-4236-49EB-92F9-1902760F67D6}"/>
                  </a:ext>
                </a:extLst>
              </p:cNvPr>
              <p:cNvSpPr/>
              <p:nvPr/>
            </p:nvSpPr>
            <p:spPr bwMode="auto">
              <a:xfrm>
                <a:off x="1219200" y="2971800"/>
                <a:ext cx="4495800" cy="126156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88900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2000" b="0" i="1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𝑁</m:t>
                      </m:r>
                      <m:d>
                        <m:dPr>
                          <m:ctrlP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</m:ctrlPr>
                        </m:dPr>
                        <m:e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𝑡</m:t>
                          </m:r>
                        </m:e>
                      </m:d>
                      <m:r>
                        <a:rPr lang="de-DE" sz="2000" b="0" i="1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∼</m:t>
                      </m:r>
                      <m:r>
                        <m:rPr>
                          <m:sty m:val="p"/>
                        </m:rPr>
                        <a:rPr lang="de-DE" sz="2000" b="0" i="0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POIS</m:t>
                      </m:r>
                      <m:d>
                        <m:dPr>
                          <m:ctrlP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</m:ctrlPr>
                        </m:dPr>
                        <m:e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𝜆</m:t>
                          </m:r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𝑡</m:t>
                          </m:r>
                        </m:e>
                      </m:d>
                      <m:r>
                        <a:rPr lang="de-DE" sz="2000" b="0" i="1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de-DE" sz="2000" b="0" i="0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with</m:t>
                      </m:r>
                      <m:r>
                        <a:rPr lang="de-DE" sz="2000" b="0" i="1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  </m:t>
                      </m:r>
                      <m:r>
                        <a:rPr lang="de-DE" sz="2000" b="0" i="1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</m:ctrlPr>
                        </m:dPr>
                        <m:e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de-DE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cs typeface="Segoe UI" pitchFamily="34" charset="0"/>
                                </a:rPr>
                              </m:ctrlPr>
                            </m:dPr>
                            <m:e>
                              <m:r>
                                <a:rPr lang="de-DE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cs typeface="Segoe UI" pitchFamily="34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de-DE" sz="2000" b="0" i="1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=</m:t>
                      </m:r>
                      <m:f>
                        <m:fPr>
                          <m:ctrlP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</m:ctrlPr>
                        </m:fPr>
                        <m:num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𝜆</m:t>
                          </m:r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de-DE" sz="2000" b="0" i="1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  <a:p>
                <a:pPr marL="88900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cs typeface="Segoe UI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cs typeface="Segoe UI" pitchFamily="34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=</m:t>
                          </m:r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𝑘</m:t>
                          </m:r>
                        </m:e>
                      </m:d>
                      <m:r>
                        <a:rPr lang="de-DE" sz="2000" b="0" i="1" dirty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=</m:t>
                      </m:r>
                      <m:f>
                        <m:fPr>
                          <m:ctrlP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cs typeface="Segoe UI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  <a:cs typeface="Segoe UI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  <a:cs typeface="Segoe UI" pitchFamily="34" charset="0"/>
                                    </a:rPr>
                                    <m:t>𝜆</m:t>
                                  </m:r>
                                  <m:r>
                                    <a:rPr lang="de-DE" sz="2000" b="0" i="1" dirty="0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  <a:cs typeface="Segoe UI" pitchFamily="34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sz="2000" b="0" i="1" dirty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  <a:cs typeface="Segoe UI" pitchFamily="34" charset="0"/>
                                </a:rPr>
                                <m:t>𝑘</m:t>
                              </m:r>
                            </m:sup>
                          </m:sSup>
                        </m:num>
                        <m:den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𝑘</m:t>
                          </m:r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</m:ctrlPr>
                        </m:sSupPr>
                        <m:e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𝑒</m:t>
                          </m:r>
                        </m:e>
                        <m:sup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−</m:t>
                          </m:r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𝜆</m:t>
                          </m:r>
                          <m:r>
                            <a:rPr lang="de-DE" sz="2000" b="0" i="1" dirty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b="0" i="1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6" name="Rechteck 5">
                <a:extLst>
                  <a:ext uri="{FF2B5EF4-FFF2-40B4-BE49-F238E27FC236}">
                    <a16:creationId xmlns:a16="http://schemas.microsoft.com/office/drawing/2014/main" id="{E86D41DD-4236-49EB-92F9-1902760F67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2971800"/>
                <a:ext cx="4495800" cy="12615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hteck 6">
                <a:extLst>
                  <a:ext uri="{FF2B5EF4-FFF2-40B4-BE49-F238E27FC236}">
                    <a16:creationId xmlns:a16="http://schemas.microsoft.com/office/drawing/2014/main" id="{1F7CB13B-6D92-48D3-AB2A-A11E702031E0}"/>
                  </a:ext>
                </a:extLst>
              </p:cNvPr>
              <p:cNvSpPr/>
              <p:nvPr/>
            </p:nvSpPr>
            <p:spPr bwMode="auto">
              <a:xfrm>
                <a:off x="1219200" y="4965657"/>
                <a:ext cx="4495800" cy="67314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88900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de-DE" sz="2000" b="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de-DE" sz="2000" b="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de-DE" sz="2000" b="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de-DE" sz="2000" b="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de-DE" sz="2000" b="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DE" sz="2000" b="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de-DE" sz="2000" b="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de-DE" sz="2000" b="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de-DE" sz="2000" b="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000" b="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de-DE" sz="2000" b="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2000" b="0" i="1" dirty="0">
                  <a:solidFill>
                    <a:srgbClr val="4D4D4D"/>
                  </a:solidFill>
                  <a:latin typeface="Cambria Math" panose="02040503050406030204" pitchFamily="18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7" name="Rechteck 6">
                <a:extLst>
                  <a:ext uri="{FF2B5EF4-FFF2-40B4-BE49-F238E27FC236}">
                    <a16:creationId xmlns:a16="http://schemas.microsoft.com/office/drawing/2014/main" id="{1F7CB13B-6D92-48D3-AB2A-A11E702031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4965657"/>
                <a:ext cx="4495800" cy="6731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15875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2209801"/>
            <a:ext cx="10543116" cy="2057400"/>
          </a:xfrm>
        </p:spPr>
        <p:txBody>
          <a:bodyPr/>
          <a:lstStyle/>
          <a:p>
            <a:r>
              <a:rPr lang="de-DE" noProof="0" dirty="0" err="1"/>
              <a:t>Merging</a:t>
            </a:r>
            <a:r>
              <a:rPr lang="de-DE" noProof="0" dirty="0"/>
              <a:t> and Splitting </a:t>
            </a:r>
            <a:r>
              <a:rPr lang="de-DE" noProof="0" dirty="0" err="1"/>
              <a:t>of</a:t>
            </a:r>
            <a:r>
              <a:rPr lang="de-DE" noProof="0" dirty="0"/>
              <a:t> Poisson </a:t>
            </a:r>
            <a:r>
              <a:rPr lang="de-DE" noProof="0" dirty="0" err="1"/>
              <a:t>Processes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5919794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>
            <a:extLst>
              <a:ext uri="{FF2B5EF4-FFF2-40B4-BE49-F238E27FC236}">
                <a16:creationId xmlns:a16="http://schemas.microsoft.com/office/drawing/2014/main" id="{260EFC3D-E362-403F-93EB-AAA46BC600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034" y="914400"/>
            <a:ext cx="7764966" cy="2726982"/>
          </a:xfrm>
          <a:prstGeom prst="rect">
            <a:avLst/>
          </a:prstGeom>
        </p:spPr>
      </p:pic>
      <p:sp>
        <p:nvSpPr>
          <p:cNvPr id="5" name="Titel 4">
            <a:extLst>
              <a:ext uri="{FF2B5EF4-FFF2-40B4-BE49-F238E27FC236}">
                <a16:creationId xmlns:a16="http://schemas.microsoft.com/office/drawing/2014/main" id="{37630106-25E0-43DE-B85F-DA8160FCA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rging of Poisson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02561EAD-578C-4A2D-8906-3F50065739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0668000" cy="56388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uperposition of Poisson processes </a:t>
                </a:r>
                <a:br>
                  <a:rPr lang="en-US" dirty="0"/>
                </a:br>
                <a:r>
                  <a:rPr lang="en-US" dirty="0"/>
                  <a:t>remains a Poisson process</a:t>
                </a:r>
              </a:p>
              <a:p>
                <a:pPr lvl="1"/>
                <a:r>
                  <a:rPr lang="en-US" dirty="0"/>
                  <a:t>Process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EXP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cess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EXP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Superposition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EXP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of: random observer sees minimum of recurrence times of both processes</a:t>
                </a:r>
              </a:p>
              <a:p>
                <a:pPr lvl="1"/>
                <a:r>
                  <a:rPr lang="en-US" dirty="0"/>
                  <a:t>recurrence time is exponentially distributed with same rat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b="0" i="0" dirty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CDF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1−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b="0" i="0" dirty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de-DE" i="1">
                        <a:latin typeface="Cambria Math" panose="02040503050406030204" pitchFamily="18" charset="0"/>
                      </a:rPr>
                      <m:t>∼</m:t>
                    </m:r>
                    <m:r>
                      <m:rPr>
                        <m:sty m:val="p"/>
                      </m:rPr>
                      <a:rPr lang="de-DE">
                        <a:latin typeface="Cambria Math" panose="02040503050406030204" pitchFamily="18" charset="0"/>
                      </a:rPr>
                      <m:t>EXP</m:t>
                    </m:r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n general: superposition of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Poisson processe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02561EAD-578C-4A2D-8906-3F50065739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0668000" cy="5638800"/>
              </a:xfrm>
              <a:blipFill>
                <a:blip r:embed="rId3"/>
                <a:stretch>
                  <a:fillRect l="-229" t="-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DD7F29A3-CEBB-4C7B-B250-23337B85901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hteck 8">
                <a:extLst>
                  <a:ext uri="{FF2B5EF4-FFF2-40B4-BE49-F238E27FC236}">
                    <a16:creationId xmlns:a16="http://schemas.microsoft.com/office/drawing/2014/main" id="{E51A8E7E-DE8B-41DE-A198-8B32FF152D7E}"/>
                  </a:ext>
                </a:extLst>
              </p:cNvPr>
              <p:cNvSpPr/>
              <p:nvPr/>
            </p:nvSpPr>
            <p:spPr bwMode="auto">
              <a:xfrm>
                <a:off x="6705600" y="5490771"/>
                <a:ext cx="2628900" cy="67314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88900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r>
                        <m:rPr>
                          <m:sty m:val="p"/>
                        </m:rPr>
                        <a:rPr lang="de-DE" sz="2000" b="0" i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de-DE" sz="2000" b="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de-DE" sz="2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2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de-DE" sz="2000" b="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0" i="1" dirty="0">
                  <a:solidFill>
                    <a:srgbClr val="4D4D4D"/>
                  </a:solidFill>
                  <a:latin typeface="Cambria Math" panose="02040503050406030204" pitchFamily="18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9" name="Rechteck 8">
                <a:extLst>
                  <a:ext uri="{FF2B5EF4-FFF2-40B4-BE49-F238E27FC236}">
                    <a16:creationId xmlns:a16="http://schemas.microsoft.com/office/drawing/2014/main" id="{E51A8E7E-DE8B-41DE-A198-8B32FF152D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5600" y="5490771"/>
                <a:ext cx="2628900" cy="6731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67276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2477B71-835E-47BB-98F7-50181FABEC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Thinning of Poisson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E7B76F9-C602-4AF1-8B1E-BB4718EF81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Poisson process with rat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ith probability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, an arrival event is considered in the thinned process </a:t>
                </a:r>
              </a:p>
              <a:p>
                <a:r>
                  <a:rPr lang="en-US" dirty="0"/>
                  <a:t>With probability </a:t>
                </a:r>
                <a14:m>
                  <m:oMath xmlns:m="http://schemas.openxmlformats.org/officeDocument/2006/math">
                    <m:r>
                      <a:rPr lang="de-DE" b="0" i="0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, an arrival event is not considered (gray arrows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inned process is a Poisson process with rat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E7B76F9-C602-4AF1-8B1E-BB4718EF81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1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A56EB7D-EDAF-498A-A27A-21C9F3BC53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2F91E0E7-D311-4351-8432-CC0BBC51C0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292438"/>
            <a:ext cx="9194334" cy="253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8104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2477B71-835E-47BB-98F7-50181FABEC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Thinning of Poisson Processes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03DA8789-0C13-4563-93D6-97D112EAC0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A56EB7D-EDAF-498A-A27A-21C9F3BC53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BDBC83DE-62FB-4935-BA67-1C5D95EC6AB7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51725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2477B71-835E-47BB-98F7-50181FABEC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clic Thinning of Poisson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E7B76F9-C602-4AF1-8B1E-BB4718EF81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Poisson process with rat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de-DE" b="0" dirty="0"/>
              </a:p>
              <a:p>
                <a:r>
                  <a:rPr lang="en-US" dirty="0"/>
                  <a:t>Cyclic or deterministic thinning</a:t>
                </a:r>
              </a:p>
              <a:p>
                <a:pPr lvl="1"/>
                <a:r>
                  <a:rPr lang="en-US" dirty="0"/>
                  <a:t>e.g., every second arrival is skipped</a:t>
                </a:r>
              </a:p>
              <a:p>
                <a:pPr lvl="1"/>
                <a:r>
                  <a:rPr lang="en-US" dirty="0"/>
                  <a:t>interarrival times follows an Erlang distribution, e.g.,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CE7B76F9-C602-4AF1-8B1E-BB4718EF81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A56EB7D-EDAF-498A-A27A-21C9F3BC53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D83E3F8D-B31A-43CC-AFA7-BD1EB9914B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508011"/>
            <a:ext cx="7620000" cy="3415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5960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>
            <a:extLst>
              <a:ext uri="{FF2B5EF4-FFF2-40B4-BE49-F238E27FC236}">
                <a16:creationId xmlns:a16="http://schemas.microsoft.com/office/drawing/2014/main" id="{B30BF384-DA10-4055-B9BB-0747ADF4738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Arrivals during an Arbitrarily Distributed Interval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6368987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2728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>
            <a:extLst>
              <a:ext uri="{FF2B5EF4-FFF2-40B4-BE49-F238E27FC236}">
                <a16:creationId xmlns:a16="http://schemas.microsoft.com/office/drawing/2014/main" id="{6EBE5174-C768-493B-9FDB-43AA586BE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bitrarily Distributed Observation Interv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Inhaltsplatzhalter 3">
                <a:extLst>
                  <a:ext uri="{FF2B5EF4-FFF2-40B4-BE49-F238E27FC236}">
                    <a16:creationId xmlns:a16="http://schemas.microsoft.com/office/drawing/2014/main" id="{AD42D43A-C1F6-487A-A398-D856034B00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1277600" cy="5105400"/>
              </a:xfrm>
            </p:spPr>
            <p:txBody>
              <a:bodyPr/>
              <a:lstStyle/>
              <a:p>
                <a:r>
                  <a:rPr lang="en-US" dirty="0"/>
                  <a:t>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of observation window is a </a:t>
                </a:r>
                <a:r>
                  <a:rPr lang="en-US" dirty="0" err="1"/>
                  <a:t>r.v.</a:t>
                </a:r>
                <a:r>
                  <a:rPr lang="en-US" dirty="0"/>
                  <a:t> with Laplace transfo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b="0" i="0" smtClean="0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Numb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/>
                  <a:t> of arrivals during B is of interest, e.g., analysis of M/GI/1 delay system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Generating function </a:t>
                </a:r>
                <a:r>
                  <a:rPr lang="en-US" dirty="0"/>
                  <a:t>of the number of arriva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b="0" i="0" smtClean="0"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𝐺𝐹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pends on Laplace transfo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de-DE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Inhaltsplatzhalter 3">
                <a:extLst>
                  <a:ext uri="{FF2B5EF4-FFF2-40B4-BE49-F238E27FC236}">
                    <a16:creationId xmlns:a16="http://schemas.microsoft.com/office/drawing/2014/main" id="{AD42D43A-C1F6-487A-A398-D856034B00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277600" cy="5105400"/>
              </a:xfrm>
              <a:blipFill>
                <a:blip r:embed="rId3"/>
                <a:stretch>
                  <a:fillRect l="-216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962583B0-7692-43A8-B35A-8C0E922D67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AD738DEE-C667-473B-87C4-CCF412D4EE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0385" y="2023844"/>
            <a:ext cx="9731229" cy="28103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hteck 5">
                <a:extLst>
                  <a:ext uri="{FF2B5EF4-FFF2-40B4-BE49-F238E27FC236}">
                    <a16:creationId xmlns:a16="http://schemas.microsoft.com/office/drawing/2014/main" id="{78D33F42-DBE3-434B-ACD2-2C628D93E760}"/>
                  </a:ext>
                </a:extLst>
              </p:cNvPr>
              <p:cNvSpPr/>
              <p:nvPr/>
            </p:nvSpPr>
            <p:spPr bwMode="auto">
              <a:xfrm>
                <a:off x="4267200" y="5514932"/>
                <a:ext cx="3314700" cy="67314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88900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de-DE" sz="2000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𝐺𝐹</m:t>
                          </m:r>
                        </m:sub>
                      </m:sSub>
                      <m:d>
                        <m:d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de-DE" sz="2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de-DE" sz="2000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d>
                            <m:dPr>
                              <m:ctrlPr>
                                <a:rPr lang="de-DE" sz="2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2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de-DE" sz="2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b="0" i="1" dirty="0">
                  <a:solidFill>
                    <a:srgbClr val="4D4D4D"/>
                  </a:solidFill>
                  <a:latin typeface="Cambria Math" panose="02040503050406030204" pitchFamily="18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6" name="Rechteck 5">
                <a:extLst>
                  <a:ext uri="{FF2B5EF4-FFF2-40B4-BE49-F238E27FC236}">
                    <a16:creationId xmlns:a16="http://schemas.microsoft.com/office/drawing/2014/main" id="{78D33F42-DBE3-434B-ACD2-2C628D93E7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200" y="5514932"/>
                <a:ext cx="3314700" cy="6731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77687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>
            <a:extLst>
              <a:ext uri="{FF2B5EF4-FFF2-40B4-BE49-F238E27FC236}">
                <a16:creationId xmlns:a16="http://schemas.microsoft.com/office/drawing/2014/main" id="{6EBE5174-C768-493B-9FDB-43AA586BE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962583B0-7692-43A8-B35A-8C0E922D67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0A65AAC-3C92-4C0E-AB72-93E81D6E12D2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" name="Inhaltsplatzhalter 8">
            <a:extLst>
              <a:ext uri="{FF2B5EF4-FFF2-40B4-BE49-F238E27FC236}">
                <a16:creationId xmlns:a16="http://schemas.microsoft.com/office/drawing/2014/main" id="{622E2BC8-2DDC-4039-8B2E-BA81A19981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1970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533400" y="3429000"/>
            <a:ext cx="5715000" cy="101290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hapter 3</a:t>
            </a:r>
            <a:endParaRPr lang="en-US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Font typeface="Wingdings 3" pitchFamily="18" charset="2"/>
              <a:buNone/>
            </a:pPr>
            <a:r>
              <a:rPr lang="en-US" sz="1800" b="1" kern="0" dirty="0">
                <a:solidFill>
                  <a:schemeClr val="accent5"/>
                </a:solidFill>
              </a:rPr>
              <a:t>3 	Elementary Random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3.1 Stochastic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1.1 Definitio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1.2 Markov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1.3 Elementary Processes in Performance Models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3.2 Renewal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2.1 Definitio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2.2 Analysis of Recurrence Time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3.3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3.1 Definition of a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3.2 Properties of the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3.3 Poisson Arrivals during Arbitrarily Distributed Interval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800" b="0" dirty="0"/>
              <a:t>	</a:t>
            </a:r>
            <a:endParaRPr lang="en-US" sz="16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1273098"/>
            <a:ext cx="5715000" cy="47467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lnSpc>
                <a:spcPct val="80000"/>
              </a:lnSpc>
              <a:buNone/>
            </a:pPr>
            <a:r>
              <a:rPr lang="en-US" sz="1600" b="0"/>
              <a:t>	3.4 </a:t>
            </a:r>
            <a:r>
              <a:rPr lang="en-US" sz="1600" b="0" dirty="0"/>
              <a:t>Superposition of Independent Renewal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4.1 Superposition of Poisson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4.2 Palm-</a:t>
            </a:r>
            <a:r>
              <a:rPr lang="en-US" sz="1600" b="0" dirty="0" err="1"/>
              <a:t>Khintchine</a:t>
            </a:r>
            <a:r>
              <a:rPr lang="en-US" sz="1600" b="0" dirty="0"/>
              <a:t> Theorem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3.5 Markov State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1 Definition of Continuous-Time Markov Chai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2 Transition Behavior of Markovian State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3 State Equations and State Probabiliti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4 Examples of Transition Probability Densiti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5 Birth-and-Death Process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199070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Definition </a:t>
            </a:r>
            <a:r>
              <a:rPr lang="de-DE" noProof="0" dirty="0" err="1"/>
              <a:t>of</a:t>
            </a:r>
            <a:r>
              <a:rPr lang="de-DE" noProof="0" dirty="0"/>
              <a:t> a Poisson </a:t>
            </a:r>
            <a:r>
              <a:rPr lang="de-DE" noProof="0" dirty="0" err="1"/>
              <a:t>Process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5966262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307217-74B7-4334-B7BD-313871976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Process as Counting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08FB31B-2F13-46A0-8D6B-12704B257E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>
                    <a:solidFill>
                      <a:schemeClr val="accent5"/>
                    </a:solidFill>
                  </a:rPr>
                  <a:t>Counting process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≥0}</m:t>
                    </m:r>
                  </m:oMath>
                </a14:m>
                <a:r>
                  <a:rPr lang="en-US" dirty="0"/>
                  <a:t> is a Poisson process with rat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f being fulfilled</a:t>
                </a:r>
              </a:p>
              <a:p>
                <a:pPr lvl="1"/>
                <a:r>
                  <a:rPr lang="en-US" dirty="0"/>
                  <a:t>1.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(0) = 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2. N(t) has independent increments. </a:t>
                </a:r>
              </a:p>
              <a:p>
                <a:pPr lvl="1"/>
                <a:r>
                  <a:rPr lang="en-US" dirty="0"/>
                  <a:t>3. N(t) has stationary increments. 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Independent increments</a:t>
                </a:r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Number of arrivals during non-overlapping time intervals are independent r.v.s.</a:t>
                </a:r>
              </a:p>
              <a:p>
                <a:pPr lvl="1"/>
                <a:r>
                  <a:rPr lang="en-US" dirty="0"/>
                  <a:t>Consider time serie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…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US" dirty="0"/>
                  <a:t>  are independent</a:t>
                </a:r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Stationary increments</a:t>
                </a:r>
              </a:p>
              <a:p>
                <a:pPr lvl="1"/>
                <a:r>
                  <a:rPr lang="en-US" dirty="0"/>
                  <a:t>Number of arrivals betwee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 depends only on the length of the interval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, not on the starting poin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For Poisson proces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OIS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08FB31B-2F13-46A0-8D6B-12704B257E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 r="-114" b="-1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B3716CD-1F70-4F77-9118-A54E65FC66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9782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307217-74B7-4334-B7BD-313871976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Process as Renewal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08FB31B-2F13-46A0-8D6B-12704B257E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Poisson process with rat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renewal process with interarrival times following an exponential distribu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endParaRPr lang="de-DE" b="0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de-DE" b="0" dirty="0"/>
                  <a:t>CDF 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PDF 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de-DE" b="0" dirty="0"/>
                  <a:t>Mea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de-DE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d>
                    <m:r>
                      <a:rPr lang="de-DE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Both definitions of a Poisson process (counting process, renewal process) are equivalent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08FB31B-2F13-46A0-8D6B-12704B257E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B3716CD-1F70-4F77-9118-A54E65FC66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921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noProof="0" dirty="0" err="1"/>
              <a:t>Memoryless</a:t>
            </a:r>
            <a:r>
              <a:rPr lang="de-DE" noProof="0" dirty="0"/>
              <a:t> </a:t>
            </a:r>
            <a:r>
              <a:rPr lang="de-DE" noProof="0" dirty="0" err="1"/>
              <a:t>property</a:t>
            </a:r>
            <a:r>
              <a:rPr lang="de-DE" noProof="0" dirty="0"/>
              <a:t>, </a:t>
            </a:r>
            <a:r>
              <a:rPr lang="de-DE" noProof="0" dirty="0" err="1"/>
              <a:t>recurrence</a:t>
            </a:r>
            <a:r>
              <a:rPr lang="de-DE" noProof="0" dirty="0"/>
              <a:t> time, PASTA </a:t>
            </a:r>
            <a:r>
              <a:rPr lang="de-DE" noProof="0" dirty="0" err="1"/>
              <a:t>property</a:t>
            </a:r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Properties </a:t>
            </a:r>
            <a:r>
              <a:rPr lang="de-DE" noProof="0" dirty="0" err="1"/>
              <a:t>of</a:t>
            </a:r>
            <a:r>
              <a:rPr lang="de-DE" noProof="0" dirty="0"/>
              <a:t> a Poisson </a:t>
            </a:r>
            <a:r>
              <a:rPr lang="de-DE" noProof="0" dirty="0" err="1"/>
              <a:t>Process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23436266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307217-74B7-4334-B7BD-313871976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Process as Renewal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08FB31B-2F13-46A0-8D6B-12704B257E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Poisson process with rat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renewal process with interarrival times following an exponential distribu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endParaRPr lang="de-DE" b="0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de-DE" b="0" dirty="0"/>
                  <a:t>CDF 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PDF 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de-DE" b="0" dirty="0"/>
                  <a:t>Mea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de-DE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d>
                    <m:r>
                      <a:rPr lang="de-DE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Both definitions of a Poisson process (counting process, renewal process) are equivalent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508FB31B-2F13-46A0-8D6B-12704B257E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8B3716CD-1F70-4F77-9118-A54E65FC66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5976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3FE9F65-672E-44BC-BA32-89FDEBECED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moryless Property for Poisson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AC86BCBB-4DE5-432D-9A0C-C0A62C99F2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06680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Memoryless property of a positive random variabl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for every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Exponential distribution has memoryless property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Recurrence time of Poisson proces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Interarrival time and recurrence time follow exponential distribution with rat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cess develops completely independently of its past at any observation time</a:t>
                </a:r>
              </a:p>
              <a:p>
                <a:pPr lvl="1"/>
                <a:r>
                  <a:rPr lang="en-US" dirty="0"/>
                  <a:t>Poisson process is memoryless or has the Markov property</a:t>
                </a: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AC86BCBB-4DE5-432D-9A0C-C0A62C99F2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0668000" cy="5715000"/>
              </a:xfrm>
              <a:blipFill>
                <a:blip r:embed="rId3"/>
                <a:stretch>
                  <a:fillRect l="-229" t="-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436BD8E-16E8-4A64-BB0F-B99A18FDFB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hteck 4">
                <a:extLst>
                  <a:ext uri="{FF2B5EF4-FFF2-40B4-BE49-F238E27FC236}">
                    <a16:creationId xmlns:a16="http://schemas.microsoft.com/office/drawing/2014/main" id="{93B431F2-DA74-4A33-9F3B-20DA16FE7C63}"/>
                  </a:ext>
                </a:extLst>
              </p:cNvPr>
              <p:cNvSpPr/>
              <p:nvPr/>
            </p:nvSpPr>
            <p:spPr bwMode="auto">
              <a:xfrm>
                <a:off x="762000" y="1653254"/>
                <a:ext cx="4495800" cy="60960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88900"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de-DE" sz="200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𝑃</m:t>
                      </m:r>
                      <m:d>
                        <m:dPr>
                          <m:ctrlPr>
                            <a:rPr lang="de-DE" sz="20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</m:ctrlPr>
                        </m:dPr>
                        <m:e>
                          <m:r>
                            <a:rPr lang="de-DE" sz="200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𝐴</m:t>
                          </m:r>
                          <m:r>
                            <a:rPr lang="de-DE" sz="200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&gt;</m:t>
                          </m:r>
                          <m:r>
                            <a:rPr lang="de-DE" sz="200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𝑠</m:t>
                          </m:r>
                          <m:r>
                            <a:rPr lang="de-DE" sz="200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+</m:t>
                          </m:r>
                          <m:r>
                            <a:rPr lang="de-DE" sz="200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𝑡</m:t>
                          </m:r>
                        </m:e>
                        <m:e>
                          <m:r>
                            <a:rPr lang="de-DE" sz="200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𝐴</m:t>
                          </m:r>
                          <m:r>
                            <a:rPr lang="de-DE" sz="200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&gt;</m:t>
                          </m:r>
                          <m:r>
                            <a:rPr lang="de-DE" sz="200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  <a:cs typeface="Segoe UI" pitchFamily="34" charset="0"/>
                            </a:rPr>
                            <m:t>𝑠</m:t>
                          </m:r>
                        </m:e>
                      </m:d>
                      <m:r>
                        <a:rPr lang="de-DE" sz="200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=</m:t>
                      </m:r>
                      <m:r>
                        <a:rPr lang="de-DE" sz="200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𝑃</m:t>
                      </m:r>
                      <m:r>
                        <a:rPr lang="de-DE" sz="200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(</m:t>
                      </m:r>
                      <m:r>
                        <a:rPr lang="de-DE" sz="200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𝐴</m:t>
                      </m:r>
                      <m:r>
                        <a:rPr lang="de-DE" sz="200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&gt;</m:t>
                      </m:r>
                      <m:r>
                        <a:rPr lang="de-DE" sz="200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𝑡</m:t>
                      </m:r>
                      <m:r>
                        <a:rPr lang="de-DE" sz="200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  <a:cs typeface="Segoe UI" pitchFamily="34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5" name="Rechteck 4">
                <a:extLst>
                  <a:ext uri="{FF2B5EF4-FFF2-40B4-BE49-F238E27FC236}">
                    <a16:creationId xmlns:a16="http://schemas.microsoft.com/office/drawing/2014/main" id="{93B431F2-DA74-4A33-9F3B-20DA16FE7C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653254"/>
                <a:ext cx="4495800" cy="609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81857B73-CA62-4C3F-BA3D-E8F5B3F04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63127"/>
              </p:ext>
            </p:extLst>
          </p:nvPr>
        </p:nvGraphicFramePr>
        <p:xfrm>
          <a:off x="1219200" y="3780092"/>
          <a:ext cx="39457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2057400" imgH="241200" progId="Equation.DSMT4">
                  <p:embed/>
                </p:oleObj>
              </mc:Choice>
              <mc:Fallback>
                <p:oleObj name="Equation" r:id="rId5" imgW="2057400" imgH="241200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80092"/>
                        <a:ext cx="3945718" cy="457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4DE78301-F665-407B-9FFE-8DB71ABC4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689497"/>
              </p:ext>
            </p:extLst>
          </p:nvPr>
        </p:nvGraphicFramePr>
        <p:xfrm>
          <a:off x="1228725" y="4299205"/>
          <a:ext cx="1281885" cy="36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774364" imgH="215806" progId="">
                  <p:embed/>
                </p:oleObj>
              </mc:Choice>
              <mc:Fallback>
                <p:oleObj name="Equation" r:id="rId7" imgW="774364" imgH="215806" progId="">
                  <p:embed/>
                  <p:pic>
                    <p:nvPicPr>
                      <p:cNvPr id="245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299205"/>
                        <a:ext cx="1281885" cy="36403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5033444F-DEF7-40AA-8C1E-90186D845F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9800" y="2667000"/>
            <a:ext cx="5935030" cy="19962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>
                <a:extLst>
                  <a:ext uri="{FF2B5EF4-FFF2-40B4-BE49-F238E27FC236}">
                    <a16:creationId xmlns:a16="http://schemas.microsoft.com/office/drawing/2014/main" id="{D61A7B8E-5113-4CA7-95A4-8E91584A39D9}"/>
                  </a:ext>
                </a:extLst>
              </p:cNvPr>
              <p:cNvSpPr txBox="1"/>
              <p:nvPr/>
            </p:nvSpPr>
            <p:spPr>
              <a:xfrm>
                <a:off x="7086600" y="3421566"/>
                <a:ext cx="297741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feld 13">
                <a:extLst>
                  <a:ext uri="{FF2B5EF4-FFF2-40B4-BE49-F238E27FC236}">
                    <a16:creationId xmlns:a16="http://schemas.microsoft.com/office/drawing/2014/main" id="{D61A7B8E-5113-4CA7-95A4-8E91584A3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421566"/>
                <a:ext cx="297741" cy="400110"/>
              </a:xfrm>
              <a:prstGeom prst="rect">
                <a:avLst/>
              </a:prstGeom>
              <a:blipFill>
                <a:blip r:embed="rId10"/>
                <a:stretch>
                  <a:fillRect r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36BADE68-E9A3-4A1F-84E5-FFBC3DE0C213}"/>
                  </a:ext>
                </a:extLst>
              </p:cNvPr>
              <p:cNvSpPr txBox="1"/>
              <p:nvPr/>
            </p:nvSpPr>
            <p:spPr>
              <a:xfrm>
                <a:off x="7726485" y="3421566"/>
                <a:ext cx="350715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36BADE68-E9A3-4A1F-84E5-FFBC3DE0C2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6485" y="3421566"/>
                <a:ext cx="350715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>
                <a:extLst>
                  <a:ext uri="{FF2B5EF4-FFF2-40B4-BE49-F238E27FC236}">
                    <a16:creationId xmlns:a16="http://schemas.microsoft.com/office/drawing/2014/main" id="{F5CEAAC7-CC0C-48C8-AE8E-ACDBA590BF9B}"/>
                  </a:ext>
                </a:extLst>
              </p:cNvPr>
              <p:cNvSpPr txBox="1"/>
              <p:nvPr/>
            </p:nvSpPr>
            <p:spPr>
              <a:xfrm>
                <a:off x="8534399" y="3421566"/>
                <a:ext cx="297741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16" name="Textfeld 15">
                <a:extLst>
                  <a:ext uri="{FF2B5EF4-FFF2-40B4-BE49-F238E27FC236}">
                    <a16:creationId xmlns:a16="http://schemas.microsoft.com/office/drawing/2014/main" id="{F5CEAAC7-CC0C-48C8-AE8E-ACDBA590BF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399" y="3421566"/>
                <a:ext cx="297741" cy="400110"/>
              </a:xfrm>
              <a:prstGeom prst="rect">
                <a:avLst/>
              </a:prstGeom>
              <a:blipFill>
                <a:blip r:embed="rId12"/>
                <a:stretch>
                  <a:fillRect r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>
                <a:extLst>
                  <a:ext uri="{FF2B5EF4-FFF2-40B4-BE49-F238E27FC236}">
                    <a16:creationId xmlns:a16="http://schemas.microsoft.com/office/drawing/2014/main" id="{4CCCCB04-6E76-4D77-B004-A861C37468E2}"/>
                  </a:ext>
                </a:extLst>
              </p:cNvPr>
              <p:cNvSpPr txBox="1"/>
              <p:nvPr/>
            </p:nvSpPr>
            <p:spPr>
              <a:xfrm>
                <a:off x="10088136" y="4066973"/>
                <a:ext cx="297741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17" name="Textfeld 16">
                <a:extLst>
                  <a:ext uri="{FF2B5EF4-FFF2-40B4-BE49-F238E27FC236}">
                    <a16:creationId xmlns:a16="http://schemas.microsoft.com/office/drawing/2014/main" id="{4CCCCB04-6E76-4D77-B004-A861C3746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8136" y="4066973"/>
                <a:ext cx="297741" cy="400110"/>
              </a:xfrm>
              <a:prstGeom prst="rect">
                <a:avLst/>
              </a:prstGeom>
              <a:blipFill>
                <a:blip r:embed="rId13"/>
                <a:stretch>
                  <a:fillRect r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53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8|4|30.5|12.9|41.5"/>
  <p:tag name="GENSWF_SLIDE_UID" val="{DBE16EF6-CD36-4BA0-A1F3-1143B6D23FBF}:1932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516</Words>
  <Application>Microsoft Office PowerPoint</Application>
  <PresentationFormat>Breitbild</PresentationFormat>
  <Paragraphs>219</Paragraphs>
  <Slides>21</Slides>
  <Notes>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1</vt:i4>
      </vt:variant>
    </vt:vector>
  </HeadingPairs>
  <TitlesOfParts>
    <vt:vector size="30" baseType="lpstr">
      <vt:lpstr>Wingdings</vt:lpstr>
      <vt:lpstr>Arial</vt:lpstr>
      <vt:lpstr>Cambria Math</vt:lpstr>
      <vt:lpstr>Times New Roman</vt:lpstr>
      <vt:lpstr>Wingdings 3</vt:lpstr>
      <vt:lpstr>Segoe UI</vt:lpstr>
      <vt:lpstr>Arial Rounded MT Bold</vt:lpstr>
      <vt:lpstr>i3_powerpoint_2017</vt:lpstr>
      <vt:lpstr>Equation</vt:lpstr>
      <vt:lpstr>PowerPoint-Präsentation</vt:lpstr>
      <vt:lpstr>Disclaimer and Copyright Notice</vt:lpstr>
      <vt:lpstr>Chapter 3</vt:lpstr>
      <vt:lpstr>Definition of a Poisson Process</vt:lpstr>
      <vt:lpstr>Poisson Process as Counting Process</vt:lpstr>
      <vt:lpstr>Poisson Process as Renewal Process</vt:lpstr>
      <vt:lpstr>Properties of a Poisson Process</vt:lpstr>
      <vt:lpstr>Poisson Process as Renewal Process</vt:lpstr>
      <vt:lpstr>Memoryless Property for Poisson Process</vt:lpstr>
      <vt:lpstr>PASTA Property</vt:lpstr>
      <vt:lpstr>PASTA Property</vt:lpstr>
      <vt:lpstr>Counter-example: PASTA</vt:lpstr>
      <vt:lpstr>Arrivals in Fixed Interval</vt:lpstr>
      <vt:lpstr>Merging and Splitting of Poisson Processes</vt:lpstr>
      <vt:lpstr>Merging of Poisson Processes</vt:lpstr>
      <vt:lpstr>Random Thinning of Poisson Processes</vt:lpstr>
      <vt:lpstr>Random Thinning of Poisson Processes</vt:lpstr>
      <vt:lpstr>Cyclic Thinning of Poisson Processes</vt:lpstr>
      <vt:lpstr>Poisson Arrivals during an Arbitrarily Distributed Interval</vt:lpstr>
      <vt:lpstr>Arbitrarily Distributed Observation Interval</vt:lpstr>
      <vt:lpstr>Proof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3.3 Poisson Process</dc:title>
  <dc:creator>tobias.hossfeld@uni-wuerzburg.de</dc:creator>
  <cp:lastModifiedBy>Tobias Hoßfeld</cp:lastModifiedBy>
  <cp:revision>929</cp:revision>
  <dcterms:created xsi:type="dcterms:W3CDTF">2011-01-08T01:15:19Z</dcterms:created>
  <dcterms:modified xsi:type="dcterms:W3CDTF">2022-05-05T09:17:46Z</dcterms:modified>
</cp:coreProperties>
</file>